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EA426E" w:rsidRDefault="003D2E54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</w:rPr>
                              <w:t>Unit Convers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EA426E" w:rsidRDefault="003D2E54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28"/>
                        </w:rPr>
                        <w:t>Unit Convers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235EB5">
                            <w:pPr>
                              <w:ind w:left="1350"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  <w:t xml:space="preserve">SWABAT </w:t>
                            </w:r>
                            <w:r w:rsidR="00B34B95" w:rsidRPr="00B34B95">
                              <w:rPr>
                                <w:rFonts w:cs="Calibri"/>
                                <w:bCs/>
                              </w:rPr>
                              <w:t>Interpret parts of an expression, such as terms, factors, and coefficients.</w:t>
                            </w:r>
                            <w:r w:rsidR="00B34B95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B34B95" w:rsidRPr="00B34B95">
                              <w:rPr>
                                <w:rFonts w:cs="Calibri"/>
                                <w:b/>
                                <w:bCs/>
                              </w:rPr>
                              <w:t>MCC912.A.SSE.1a</w:t>
                            </w:r>
                            <w:r w:rsidR="00B34B95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235EB5">
                      <w:pPr>
                        <w:ind w:left="1350"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  <w:t xml:space="preserve">SWABAT </w:t>
                      </w:r>
                      <w:r w:rsidR="00B34B95" w:rsidRPr="00B34B95">
                        <w:rPr>
                          <w:rFonts w:cs="Calibri"/>
                          <w:bCs/>
                        </w:rPr>
                        <w:t>Interpret parts of an expression, such as terms, factors, and coefficients.</w:t>
                      </w:r>
                      <w:r w:rsidR="00B34B95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B34B95" w:rsidRPr="00B34B95">
                        <w:rPr>
                          <w:rFonts w:cs="Calibri"/>
                          <w:b/>
                          <w:bCs/>
                        </w:rPr>
                        <w:t>MCC912.A.SSE.1a</w:t>
                      </w:r>
                      <w:r w:rsidR="00B34B95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Murphey’s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AC3363">
                              <w:rPr>
                                <w:b/>
                              </w:rPr>
                              <w:t>8/2</w:t>
                            </w:r>
                            <w:r w:rsidR="000F1C25">
                              <w:rPr>
                                <w:b/>
                              </w:rPr>
                              <w:t>7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7E46AC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AC3363">
                        <w:rPr>
                          <w:b/>
                        </w:rPr>
                        <w:t>8/2</w:t>
                      </w:r>
                      <w:r w:rsidR="000F1C25">
                        <w:rPr>
                          <w:b/>
                        </w:rPr>
                        <w:t>7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7E46AC">
                        <w:rPr>
                          <w:rFonts w:cs="Arial"/>
                          <w:b/>
                          <w:bCs/>
                        </w:rPr>
                        <w:t>2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053159" w:rsidRDefault="0011247E" w:rsidP="00053159">
      <w:pPr>
        <w:tabs>
          <w:tab w:val="left" w:pos="4140"/>
        </w:tabs>
        <w:spacing w:after="0" w:line="240" w:lineRule="auto"/>
        <w:rPr>
          <w:i/>
          <w:sz w:val="28"/>
          <w:szCs w:val="24"/>
        </w:rPr>
        <w:sectPr w:rsidR="000F1C25" w:rsidRPr="00053159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053159">
        <w:rPr>
          <w:i/>
          <w:sz w:val="28"/>
          <w:szCs w:val="24"/>
        </w:rPr>
        <w:t>Solve 1-6</w:t>
      </w:r>
    </w:p>
    <w:p w:rsidR="00053159" w:rsidRDefault="00053159" w:rsidP="00053159">
      <w:pPr>
        <w:pStyle w:val="20-NumQuestion"/>
        <w:spacing w:line="240" w:lineRule="auto"/>
      </w:pPr>
      <w:r>
        <w:lastRenderedPageBreak/>
        <w:t>1.</w:t>
      </w:r>
      <w:r>
        <w:tab/>
        <w:t xml:space="preserve">The ratio of freshman to sophomores in a drama club </w:t>
      </w:r>
      <w:r>
        <w:br/>
        <w:t xml:space="preserve">is 5:6. There are 18 sophomores in the drama club. </w:t>
      </w:r>
      <w:r>
        <w:br/>
        <w:t xml:space="preserve">How many freshmen are there? </w:t>
      </w:r>
      <w:r>
        <w:tab/>
      </w:r>
      <w:r>
        <w:rPr>
          <w:rStyle w:val="A-9ptArial"/>
        </w:rPr>
        <w:t>___________________________</w:t>
      </w:r>
    </w:p>
    <w:p w:rsidR="00053159" w:rsidRDefault="00053159" w:rsidP="00053159">
      <w:pPr>
        <w:pStyle w:val="10-DirectionText"/>
        <w:spacing w:line="240" w:lineRule="auto"/>
      </w:pPr>
      <w:r>
        <w:t>Find each unit rate.</w:t>
      </w:r>
    </w:p>
    <w:p w:rsidR="00053159" w:rsidRDefault="00053159" w:rsidP="00053159">
      <w:pPr>
        <w:pStyle w:val="30-NumQ-2TABcol"/>
      </w:pPr>
      <w:r>
        <w:tab/>
        <w:t>2.</w:t>
      </w:r>
      <w:r>
        <w:tab/>
        <w:t>Four pounds of apples cost $1.96.</w:t>
      </w:r>
      <w:r>
        <w:tab/>
        <w:t>3.</w:t>
      </w:r>
      <w:r>
        <w:tab/>
        <w:t>Sal washed 5 cars in 50 minutes.</w:t>
      </w:r>
    </w:p>
    <w:p w:rsidR="00053159" w:rsidRDefault="00053159" w:rsidP="00053159">
      <w:pPr>
        <w:pStyle w:val="30-NumQ-2TABcol"/>
        <w:spacing w:before="0"/>
        <w:ind w:left="418" w:hanging="418"/>
      </w:pPr>
    </w:p>
    <w:p w:rsidR="00053159" w:rsidRDefault="00053159" w:rsidP="00053159">
      <w:pPr>
        <w:pStyle w:val="31-WOR-2TABcol"/>
      </w:pPr>
      <w:r>
        <w:tab/>
      </w:r>
      <w:r>
        <w:tab/>
      </w:r>
      <w:r>
        <w:tab/>
      </w:r>
    </w:p>
    <w:p w:rsidR="00053159" w:rsidRDefault="00053159" w:rsidP="00053159">
      <w:pPr>
        <w:pStyle w:val="20b-NumQuestion-1pabove"/>
      </w:pPr>
      <w:r>
        <w:tab/>
        <w:t>4.</w:t>
      </w:r>
      <w:r>
        <w:tab/>
        <w:t xml:space="preserve">A giraffe can run 32 miles per hour. What is this </w:t>
      </w:r>
      <w:r>
        <w:br/>
        <w:t xml:space="preserve">speed in feet per second? Round your answer </w:t>
      </w:r>
      <w:r>
        <w:br/>
        <w:t xml:space="preserve">to the nearest tenth. </w:t>
      </w:r>
      <w:r>
        <w:tab/>
      </w:r>
      <w:r>
        <w:rPr>
          <w:rStyle w:val="A-9ptArial"/>
        </w:rPr>
        <w:t>___________________________</w:t>
      </w:r>
    </w:p>
    <w:p w:rsidR="000F1C25" w:rsidRPr="00053159" w:rsidRDefault="00053159" w:rsidP="00053159">
      <w:pPr>
        <w:pStyle w:val="10a-Directiontextnoabv"/>
      </w:pPr>
      <w:r>
        <w:t>Solve each proportion.</w:t>
      </w:r>
      <w:r>
        <w:tab/>
      </w:r>
      <w:r>
        <w:tab/>
        <w:t>5.</w:t>
      </w:r>
      <w:r>
        <w:tab/>
      </w:r>
      <w:r>
        <w:rPr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12" o:title=""/>
          </v:shape>
          <o:OLEObject Type="Embed" ProgID="Equation.DSMT4" ShapeID="_x0000_i1025" DrawAspect="Content" ObjectID="_1439094480" r:id="rId13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340" w:dyaOrig="600">
          <v:shape id="_x0000_i1026" type="#_x0000_t75" style="width:17pt;height:30pt" o:ole="">
            <v:imagedata r:id="rId14" o:title=""/>
          </v:shape>
          <o:OLEObject Type="Embed" ProgID="Equation.DSMT4" ShapeID="_x0000_i1026" DrawAspect="Content" ObjectID="_1439094481" r:id="rId15"/>
        </w:object>
      </w:r>
      <w:r>
        <w:tab/>
      </w:r>
      <w:r>
        <w:tab/>
        <w:t>6.</w:t>
      </w:r>
      <w:r>
        <w:tab/>
      </w:r>
      <w:r>
        <w:rPr>
          <w:position w:val="-22"/>
        </w:rPr>
        <w:object w:dxaOrig="240" w:dyaOrig="600">
          <v:shape id="_x0000_i1027" type="#_x0000_t75" style="width:12pt;height:30pt" o:ole="">
            <v:imagedata r:id="rId16" o:title=""/>
          </v:shape>
          <o:OLEObject Type="Embed" ProgID="Equation.DSMT4" ShapeID="_x0000_i1027" DrawAspect="Content" ObjectID="_1439094482" r:id="rId17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360" w:dyaOrig="600">
          <v:shape id="_x0000_i1028" type="#_x0000_t75" style="width:18pt;height:30pt" o:ole="">
            <v:imagedata r:id="rId18" o:title=""/>
          </v:shape>
          <o:OLEObject Type="Embed" ProgID="Equation.DSMT4" ShapeID="_x0000_i1028" DrawAspect="Content" ObjectID="_1439094483" r:id="rId19"/>
        </w:object>
      </w:r>
    </w:p>
    <w:p w:rsidR="000F1C25" w:rsidRDefault="000F1C25" w:rsidP="000F1C25">
      <w:pPr>
        <w:pStyle w:val="ListParagraph"/>
        <w:spacing w:after="0" w:line="240" w:lineRule="auto"/>
        <w:ind w:left="360"/>
        <w:rPr>
          <w:rFonts w:cstheme="minorHAnsi"/>
          <w:sz w:val="28"/>
          <w:szCs w:val="24"/>
        </w:rPr>
      </w:pPr>
    </w:p>
    <w:p w:rsidR="000F1C25" w:rsidRDefault="000F1C25" w:rsidP="000F1C25">
      <w:pPr>
        <w:spacing w:after="0"/>
        <w:rPr>
          <w:b/>
          <w:sz w:val="28"/>
        </w:rPr>
      </w:pPr>
      <w:r>
        <w:rPr>
          <w:b/>
          <w:sz w:val="28"/>
        </w:rPr>
        <w:t>Unit Conversion Chart</w:t>
      </w:r>
    </w:p>
    <w:p w:rsidR="000F1C25" w:rsidRDefault="000F1C25" w:rsidP="000F1C25">
      <w:pPr>
        <w:spacing w:after="0" w:line="240" w:lineRule="auto"/>
        <w:rPr>
          <w:rFonts w:ascii="TTFFA21F90t00" w:hAnsi="TTFFA21F90t00" w:cs="TTFFA21F90t00"/>
          <w:sz w:val="24"/>
          <w:szCs w:val="24"/>
        </w:rPr>
      </w:pPr>
    </w:p>
    <w:p w:rsidR="005C42E8" w:rsidRDefault="005C42E8" w:rsidP="005C42E8">
      <w:pPr>
        <w:spacing w:after="0" w:line="240" w:lineRule="auto"/>
        <w:jc w:val="center"/>
        <w:rPr>
          <w:rFonts w:ascii="TTFFA21F90t00" w:hAnsi="TTFFA21F90t00" w:cs="TTFFA21F90t00"/>
          <w:sz w:val="24"/>
          <w:szCs w:val="24"/>
        </w:rPr>
        <w:sectPr w:rsidR="005C42E8" w:rsidSect="00E13B56">
          <w:headerReference w:type="default" r:id="rId20"/>
          <w:type w:val="continuous"/>
          <w:pgSz w:w="12240" w:h="15840"/>
          <w:pgMar w:top="720" w:right="720" w:bottom="720" w:left="720" w:header="720" w:footer="720" w:gutter="0"/>
          <w:cols w:space="720"/>
          <w:docGrid w:linePitch="299"/>
        </w:sectPr>
      </w:pPr>
      <w:r>
        <w:rPr>
          <w:noProof/>
        </w:rPr>
        <w:drawing>
          <wp:inline distT="0" distB="0" distL="0" distR="0">
            <wp:extent cx="4762500" cy="1952625"/>
            <wp:effectExtent l="0" t="0" r="0" b="9525"/>
            <wp:docPr id="30" name="Picture 30" descr="http://boesetsciencezone.files.wordpress.com/2012/11/metric_ladder_50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http://boesetsciencezone.files.wordpress.com/2012/11/metric_ladder_500.jpe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C25" w:rsidRDefault="000F1C25" w:rsidP="005C42E8">
      <w:pPr>
        <w:spacing w:after="0" w:line="240" w:lineRule="auto"/>
        <w:rPr>
          <w:rFonts w:cstheme="minorHAnsi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49F1CCA" wp14:editId="27203A4A">
                <wp:simplePos x="0" y="0"/>
                <wp:positionH relativeFrom="column">
                  <wp:posOffset>6036945</wp:posOffset>
                </wp:positionH>
                <wp:positionV relativeFrom="paragraph">
                  <wp:posOffset>236855</wp:posOffset>
                </wp:positionV>
                <wp:extent cx="621030" cy="767715"/>
                <wp:effectExtent l="0" t="0" r="0" b="3810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030" cy="767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1C25" w:rsidRDefault="000F1C25" w:rsidP="000F1C25">
                            <w:r>
                              <w:rPr>
                                <w:rFonts w:cs="Calibri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76750169" wp14:editId="01C406C5">
                                  <wp:extent cx="438150" cy="523875"/>
                                  <wp:effectExtent l="0" t="0" r="0" b="9525"/>
                                  <wp:docPr id="28" name="Picture 28" descr="Description: Description: http://gtm-media.discoveryeducation.com/videos/images/search/D59B6EBF-0B59-4643-84A2-0F6AC85E7F5D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76" descr="Description: Description: http://gtm-media.discoveryeducation.com/videos/images/search/D59B6EBF-0B59-4643-84A2-0F6AC85E7F5D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8150" cy="5238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29" type="#_x0000_t202" style="position:absolute;margin-left:475.35pt;margin-top:18.65pt;width:48.9pt;height:60.45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" filled="f" stroked="f">
                <v:textbox style="mso-fit-shape-to-text:t">
                  <w:txbxContent>
                    <w:p w:rsidR="000F1C25" w:rsidRDefault="000F1C25" w:rsidP="000F1C25">
                      <w:r>
                        <w:rPr>
                          <w:rFonts w:cs="Calibri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76750169" wp14:editId="01C406C5">
                            <wp:extent cx="438150" cy="523875"/>
                            <wp:effectExtent l="0" t="0" r="0" b="9525"/>
                            <wp:docPr id="28" name="Picture 28" descr="Description: Description: http://gtm-media.discoveryeducation.com/videos/images/search/D59B6EBF-0B59-4643-84A2-0F6AC85E7F5D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176" descr="Description: Description: http://gtm-media.discoveryeducation.com/videos/images/search/D59B6EBF-0B59-4643-84A2-0F6AC85E7F5D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8150" cy="5238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A68F89C" wp14:editId="48163656">
                <wp:simplePos x="0" y="0"/>
                <wp:positionH relativeFrom="column">
                  <wp:posOffset>3954780</wp:posOffset>
                </wp:positionH>
                <wp:positionV relativeFrom="paragraph">
                  <wp:posOffset>168275</wp:posOffset>
                </wp:positionV>
                <wp:extent cx="391795" cy="832485"/>
                <wp:effectExtent l="19050" t="19050" r="46355" b="24765"/>
                <wp:wrapNone/>
                <wp:docPr id="27" name="Down Arrow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391795" cy="832485"/>
                        </a:xfrm>
                        <a:prstGeom prst="downArrow">
                          <a:avLst>
                            <a:gd name="adj1" fmla="val 50000"/>
                            <a:gd name="adj2" fmla="val 5312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Down Arrow 27" o:spid="_x0000_s1026" type="#_x0000_t67" style="position:absolute;margin-left:311.4pt;margin-top:13.25pt;width:30.85pt;height:65.55pt;rotation:18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">
                <v:textbox style="layout-flow:vertical-ideographic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72F6DE4" wp14:editId="119785D8">
                <wp:simplePos x="0" y="0"/>
                <wp:positionH relativeFrom="column">
                  <wp:posOffset>3992245</wp:posOffset>
                </wp:positionH>
                <wp:positionV relativeFrom="paragraph">
                  <wp:posOffset>204470</wp:posOffset>
                </wp:positionV>
                <wp:extent cx="335280" cy="939165"/>
                <wp:effectExtent l="0" t="0" r="0" b="0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939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1C25" w:rsidRDefault="00ED2020" w:rsidP="000F1C25">
                            <w:r>
                              <w:rPr>
                                <w:rFonts w:cs="Calibri"/>
                                <w:sz w:val="20"/>
                                <w:szCs w:val="20"/>
                              </w:rPr>
                              <w:pict>
                                <v:shapetype id="_x0000_t136" coordsize="21600,21600" o:spt="136" adj="10800" path="m@7,l@8,m@5,21600l@6,21600e">
                                  <v:formulas>
                                    <v:f eqn="sum #0 0 10800"/>
                                    <v:f eqn="prod #0 2 1"/>
                                    <v:f eqn="sum 21600 0 @1"/>
                                    <v:f eqn="sum 0 0 @2"/>
                                    <v:f eqn="sum 21600 0 @3"/>
                                    <v:f eqn="if @0 @3 0"/>
                                    <v:f eqn="if @0 21600 @1"/>
                                    <v:f eqn="if @0 0 @2"/>
                                    <v:f eqn="if @0 @4 21600"/>
                                    <v:f eqn="mid @5 @6"/>
                                    <v:f eqn="mid @8 @5"/>
                                    <v:f eqn="mid @7 @8"/>
                                    <v:f eqn="mid @6 @7"/>
                                    <v:f eqn="sum @6 0 @5"/>
                                  </v:formulas>
                                  <v:path textpathok="t" o:connecttype="custom" o:connectlocs="@9,0;@10,10800;@11,21600;@12,10800" o:connectangles="270,180,90,0"/>
                                  <v:textpath on="t" fitshape="t"/>
                                  <v:handles>
                                    <v:h position="#0,bottomRight" xrange="6629,14971"/>
                                  </v:handles>
                                  <o:lock v:ext="edit" text="t" shapetype="t"/>
                                </v:shapetype>
                                <v:shape id="_x0000_i1030" type="#_x0000_t136" style="width:53.35pt;height:10.6pt;rotation:90" fillcolor="black">
                                  <v:fill r:id="rId27" o:title=""/>
                                  <v:stroke r:id="rId27" o:title=""/>
                                  <v:shadow color="#868686"/>
                                  <v:textpath style="font-family:&quot;Angsana New&quot;;font-size:24pt;v-rotate-letters:t;v-text-kern:t" trim="t" fitpath="t" string="BIGGER"/>
                                </v:shape>
                              </w:pi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6" o:spid="_x0000_s1030" type="#_x0000_t202" style="position:absolute;margin-left:314.35pt;margin-top:16.1pt;width:26.4pt;height:73.95pt;z-index:251680768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" filled="f" stroked="f">
                <v:textbox style="mso-fit-shape-to-text:t">
                  <w:txbxContent>
                    <w:p w:rsidR="000F1C25" w:rsidRDefault="000F1C25" w:rsidP="000F1C25">
                      <w:r>
                        <w:rPr>
                          <w:rFonts w:cs="Calibri"/>
                          <w:sz w:val="20"/>
                          <w:szCs w:val="20"/>
                        </w:rPr>
                        <w:pict>
                          <v:shape id="_x0000_i1135" type="#_x0000_t136" style="width:53.25pt;height:10.5pt;rotation:90" fillcolor="black">
                            <v:fill r:id="rId28" o:title=""/>
                            <v:stroke r:id="rId28" o:title=""/>
                            <v:shadow color="#868686"/>
                            <v:textpath style="font-family:&quot;Angsana New&quot;;font-size:24pt;v-rotate-letters:t;v-text-kern:t" trim="t" fitpath="t" string="BIGGER"/>
                          </v:shape>
                        </w:pi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CF663EA" wp14:editId="13640DE8">
                <wp:simplePos x="0" y="0"/>
                <wp:positionH relativeFrom="column">
                  <wp:posOffset>1318260</wp:posOffset>
                </wp:positionH>
                <wp:positionV relativeFrom="paragraph">
                  <wp:posOffset>168275</wp:posOffset>
                </wp:positionV>
                <wp:extent cx="391795" cy="832485"/>
                <wp:effectExtent l="19050" t="19050" r="46355" b="24765"/>
                <wp:wrapNone/>
                <wp:docPr id="25" name="Down Arrow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391795" cy="832485"/>
                        </a:xfrm>
                        <a:prstGeom prst="downArrow">
                          <a:avLst>
                            <a:gd name="adj1" fmla="val 50000"/>
                            <a:gd name="adj2" fmla="val 5312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Down Arrow 25" o:spid="_x0000_s1026" type="#_x0000_t67" style="position:absolute;margin-left:103.8pt;margin-top:13.25pt;width:30.85pt;height:65.55pt;rotation:18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">
                <v:textbox style="layout-flow:vertical-ideographic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076478A" wp14:editId="54A32CD5">
                <wp:simplePos x="0" y="0"/>
                <wp:positionH relativeFrom="column">
                  <wp:posOffset>1359535</wp:posOffset>
                </wp:positionH>
                <wp:positionV relativeFrom="paragraph">
                  <wp:posOffset>204470</wp:posOffset>
                </wp:positionV>
                <wp:extent cx="335280" cy="939165"/>
                <wp:effectExtent l="0" t="0" r="0" b="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948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1C25" w:rsidRDefault="00ED2020" w:rsidP="000F1C25">
                            <w:r>
                              <w:rPr>
                                <w:rFonts w:cs="Calibri"/>
                                <w:sz w:val="20"/>
                                <w:szCs w:val="20"/>
                              </w:rPr>
                              <w:pict>
                                <v:shape id="_x0000_i1032" type="#_x0000_t136" style="width:53.35pt;height:10.6pt;rotation:90" fillcolor="black">
                                  <v:fill r:id="rId27" o:title=""/>
                                  <v:stroke r:id="rId27" o:title=""/>
                                  <v:shadow color="#868686"/>
                                  <v:textpath style="font-family:&quot;Angsana New&quot;;font-size:24pt;v-rotate-letters:t;v-text-kern:t" trim="t" fitpath="t" string="BIGGER"/>
                                </v:shape>
                              </w:pi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4" o:spid="_x0000_s1031" type="#_x0000_t202" style="position:absolute;margin-left:107.05pt;margin-top:16.1pt;width:26.4pt;height:73.95pt;z-index:251682816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" filled="f" stroked="f">
                <v:textbox style="mso-fit-shape-to-text:t">
                  <w:txbxContent>
                    <w:p w:rsidR="000F1C25" w:rsidRDefault="000F1C25" w:rsidP="000F1C25">
                      <w:r>
                        <w:rPr>
                          <w:rFonts w:cs="Calibri"/>
                          <w:sz w:val="20"/>
                          <w:szCs w:val="20"/>
                        </w:rPr>
                        <w:pict>
                          <v:shape id="_x0000_i1136" type="#_x0000_t136" style="width:53.25pt;height:10.5pt;rotation:90" fillcolor="black">
                            <v:fill r:id="rId28" o:title=""/>
                            <v:stroke r:id="rId28" o:title=""/>
                            <v:shadow color="#868686"/>
                            <v:textpath style="font-family:&quot;Angsana New&quot;;font-size:24pt;v-rotate-letters:t;v-text-kern:t" trim="t" fitpath="t" string="BIGGER"/>
                          </v:shape>
                        </w:pi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b/>
          <w:sz w:val="24"/>
          <w:szCs w:val="24"/>
          <w:u w:val="single"/>
        </w:rPr>
        <w:t>Distance</w:t>
      </w:r>
      <w:r>
        <w:rPr>
          <w:rFonts w:cstheme="minorHAnsi"/>
          <w:sz w:val="24"/>
          <w:szCs w:val="24"/>
        </w:rPr>
        <w:t>: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b/>
          <w:sz w:val="24"/>
          <w:szCs w:val="24"/>
          <w:u w:val="single"/>
        </w:rPr>
        <w:t>Weight</w:t>
      </w:r>
      <w:r>
        <w:rPr>
          <w:rFonts w:cstheme="minorHAnsi"/>
          <w:sz w:val="24"/>
          <w:szCs w:val="24"/>
        </w:rPr>
        <w:t>: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b/>
          <w:sz w:val="24"/>
          <w:szCs w:val="24"/>
          <w:u w:val="single"/>
        </w:rPr>
        <w:t>Volume (liquids)</w:t>
      </w:r>
      <w:r>
        <w:rPr>
          <w:rFonts w:cstheme="minorHAnsi"/>
          <w:sz w:val="24"/>
          <w:szCs w:val="24"/>
        </w:rPr>
        <w:t>:</w:t>
      </w:r>
    </w:p>
    <w:p w:rsidR="000F1C25" w:rsidRDefault="000F1C25" w:rsidP="005C42E8"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1 mile = 5,280 feet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>1 ton = 2,000 pounds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>1 gallon = 4 quarts</w:t>
      </w:r>
    </w:p>
    <w:p w:rsidR="000F1C25" w:rsidRDefault="000F1C25" w:rsidP="000F1C25"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1 yard = 3 feet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>1 pound = 16 ounces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>1 quart = 2 pints</w:t>
      </w:r>
    </w:p>
    <w:p w:rsidR="000F1C25" w:rsidRDefault="000F1C25" w:rsidP="000F1C25"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1 foot = 12 inches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>1 pint = 2 cups</w:t>
      </w:r>
    </w:p>
    <w:p w:rsidR="000F1C25" w:rsidRDefault="000F1C25" w:rsidP="000F1C25">
      <w:pPr>
        <w:spacing w:after="0" w:line="240" w:lineRule="auto"/>
        <w:ind w:left="36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>1 cup = 8 ounces</w:t>
      </w:r>
    </w:p>
    <w:p w:rsidR="000F1C25" w:rsidRDefault="000F1C25" w:rsidP="000F1C25">
      <w:pPr>
        <w:spacing w:line="240" w:lineRule="auto"/>
        <w:ind w:left="360"/>
        <w:rPr>
          <w:rFonts w:cstheme="minorHAnsi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8890</wp:posOffset>
                </wp:positionH>
                <wp:positionV relativeFrom="paragraph">
                  <wp:posOffset>243205</wp:posOffset>
                </wp:positionV>
                <wp:extent cx="1309370" cy="424815"/>
                <wp:effectExtent l="0" t="0" r="24130" b="14605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9370" cy="423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F1C25" w:rsidRDefault="000F1C25" w:rsidP="005C42E8">
                            <w:pPr>
                              <w:spacing w:after="0"/>
                            </w:pPr>
                            <w:r>
                              <w:t>1 inch = 2.54 cm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3" o:spid="_x0000_s1032" type="#_x0000_t202" style="position:absolute;left:0;text-align:left;margin-left:.7pt;margin-top:19.15pt;width:103.1pt;height:33.45pt;z-index:2516838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">
                <v:textbox style="mso-fit-shape-to-text:t">
                  <w:txbxContent>
                    <w:p w:rsidR="000F1C25" w:rsidRDefault="000F1C25" w:rsidP="005C42E8">
                      <w:pPr>
                        <w:spacing w:after="0"/>
                      </w:pPr>
                      <w:r>
                        <w:t>1 inch = 2.54 cm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030470</wp:posOffset>
                </wp:positionH>
                <wp:positionV relativeFrom="paragraph">
                  <wp:posOffset>246380</wp:posOffset>
                </wp:positionV>
                <wp:extent cx="1435735" cy="266700"/>
                <wp:effectExtent l="0" t="0" r="12065" b="1905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573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F1C25" w:rsidRDefault="000F1C25" w:rsidP="000F1C25">
                            <w:r>
                              <w:t>1 quart = 946 m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33" type="#_x0000_t202" style="position:absolute;left:0;text-align:left;margin-left:396.1pt;margin-top:19.4pt;width:113.05pt;height:21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">
                <v:textbox>
                  <w:txbxContent>
                    <w:p w:rsidR="000F1C25" w:rsidRDefault="000F1C25" w:rsidP="000F1C25">
                      <w:r>
                        <w:t>1 quart = 946 m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310765</wp:posOffset>
                </wp:positionH>
                <wp:positionV relativeFrom="paragraph">
                  <wp:posOffset>242570</wp:posOffset>
                </wp:positionV>
                <wp:extent cx="1565910" cy="266700"/>
                <wp:effectExtent l="0" t="0" r="15240" b="19050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591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F1C25" w:rsidRDefault="000F1C25" w:rsidP="000F1C25">
                            <w:r>
                              <w:t>1 pound = 454 gram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34" type="#_x0000_t202" style="position:absolute;left:0;text-align:left;margin-left:181.95pt;margin-top:19.1pt;width:123.3pt;height:21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">
                <v:textbox>
                  <w:txbxContent>
                    <w:p w:rsidR="000F1C25" w:rsidRDefault="000F1C25" w:rsidP="000F1C25">
                      <w:r>
                        <w:t>1 pound = 454 gram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24"/>
          <w:szCs w:val="24"/>
        </w:rPr>
        <w:t>To Convert Between English and Metric:</w:t>
      </w:r>
    </w:p>
    <w:p w:rsidR="000F1C25" w:rsidRDefault="000F1C25" w:rsidP="000F1C25">
      <w:pPr>
        <w:spacing w:line="240" w:lineRule="auto"/>
        <w:ind w:left="360"/>
        <w:rPr>
          <w:rFonts w:cstheme="minorHAnsi"/>
          <w:sz w:val="24"/>
          <w:szCs w:val="24"/>
        </w:rPr>
      </w:pPr>
    </w:p>
    <w:p w:rsidR="000F1C25" w:rsidRDefault="000F1C25" w:rsidP="000F1C25">
      <w:pPr>
        <w:spacing w:after="0"/>
        <w:rPr>
          <w:b/>
          <w:sz w:val="28"/>
        </w:rPr>
      </w:pPr>
      <w:r>
        <w:rPr>
          <w:b/>
          <w:sz w:val="28"/>
        </w:rPr>
        <w:t>Unit Conversion Practice</w:t>
      </w:r>
    </w:p>
    <w:p w:rsidR="000F1C25" w:rsidRDefault="000F1C25" w:rsidP="000F1C25">
      <w:pPr>
        <w:spacing w:after="0"/>
        <w:rPr>
          <w:b/>
          <w:sz w:val="28"/>
        </w:rPr>
        <w:sectPr w:rsidR="000F1C25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:rsidR="000F1C25" w:rsidRDefault="000F1C25" w:rsidP="000F1C25">
      <w:pPr>
        <w:numPr>
          <w:ilvl w:val="0"/>
          <w:numId w:val="32"/>
        </w:numPr>
        <w:spacing w:after="0"/>
      </w:pPr>
      <w:r>
        <w:lastRenderedPageBreak/>
        <w:t>1.347 L =  ____    mL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32"/>
        </w:numPr>
        <w:spacing w:after="0"/>
      </w:pPr>
      <w:r>
        <w:t>52 qt =   ____   ga</w:t>
      </w:r>
    </w:p>
    <w:p w:rsidR="000F1C25" w:rsidRDefault="000F1C25" w:rsidP="000F1C25">
      <w:pPr>
        <w:numPr>
          <w:ilvl w:val="0"/>
          <w:numId w:val="32"/>
        </w:numPr>
        <w:spacing w:after="0"/>
      </w:pPr>
      <w:r>
        <w:lastRenderedPageBreak/>
        <w:t>1760 yd = ____mi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32"/>
        </w:numPr>
        <w:spacing w:after="0"/>
      </w:pPr>
      <w:r>
        <w:t>2750 lb = ____ oz</w:t>
      </w:r>
    </w:p>
    <w:p w:rsidR="005C42E8" w:rsidRDefault="005C42E8" w:rsidP="000F1C25">
      <w:pPr>
        <w:spacing w:after="0"/>
        <w:sectPr w:rsidR="005C42E8" w:rsidSect="00053159">
          <w:headerReference w:type="default" r:id="rId29"/>
          <w:type w:val="continuous"/>
          <w:pgSz w:w="12240" w:h="15840"/>
          <w:pgMar w:top="720" w:right="720" w:bottom="720" w:left="720" w:header="0" w:footer="0" w:gutter="0"/>
          <w:cols w:num="2" w:space="720"/>
          <w:docGrid w:linePitch="299"/>
        </w:sectPr>
      </w:pPr>
    </w:p>
    <w:p w:rsidR="000F1C25" w:rsidRDefault="000F1C25" w:rsidP="000F1C25">
      <w:pPr>
        <w:numPr>
          <w:ilvl w:val="0"/>
          <w:numId w:val="32"/>
        </w:numPr>
        <w:spacing w:after="0"/>
      </w:pPr>
      <w:r>
        <w:lastRenderedPageBreak/>
        <w:t>3.2 mi = ____ yd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32"/>
        </w:numPr>
        <w:spacing w:after="0"/>
      </w:pPr>
      <w:r>
        <w:t>2750 lb = ____ kg</w:t>
      </w: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32"/>
        </w:numPr>
        <w:spacing w:after="0"/>
      </w:pPr>
      <w:r>
        <w:lastRenderedPageBreak/>
        <w:t>1300 in = ____ m</w:t>
      </w:r>
    </w:p>
    <w:p w:rsidR="000F1C25" w:rsidRDefault="000F1C25" w:rsidP="000F1C25">
      <w:pPr>
        <w:spacing w:after="0"/>
        <w:ind w:left="36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32"/>
        </w:numPr>
        <w:spacing w:after="0"/>
      </w:pPr>
      <w:r>
        <w:t>12 L = ____oz</w:t>
      </w:r>
    </w:p>
    <w:p w:rsidR="005C42E8" w:rsidRDefault="005C42E8" w:rsidP="007311FD">
      <w:pPr>
        <w:tabs>
          <w:tab w:val="left" w:pos="4140"/>
        </w:tabs>
        <w:spacing w:after="0"/>
        <w:rPr>
          <w:sz w:val="28"/>
          <w:szCs w:val="24"/>
        </w:rPr>
        <w:sectPr w:rsidR="005C42E8" w:rsidSect="005C42E8">
          <w:type w:val="continuous"/>
          <w:pgSz w:w="12240" w:h="15840"/>
          <w:pgMar w:top="720" w:right="720" w:bottom="720" w:left="720" w:header="720" w:footer="0" w:gutter="0"/>
          <w:cols w:num="2" w:space="720"/>
          <w:docGrid w:linePitch="299"/>
        </w:sectPr>
      </w:pPr>
    </w:p>
    <w:p w:rsidR="000F1C25" w:rsidRDefault="000F1C25" w:rsidP="007311FD">
      <w:pPr>
        <w:tabs>
          <w:tab w:val="left" w:pos="4140"/>
        </w:tabs>
        <w:spacing w:after="0"/>
        <w:rPr>
          <w:sz w:val="28"/>
          <w:szCs w:val="24"/>
        </w:rPr>
      </w:pPr>
    </w:p>
    <w:p w:rsidR="000F1C25" w:rsidRPr="00E6546D" w:rsidRDefault="000F1C25" w:rsidP="000F1C25">
      <w:pPr>
        <w:spacing w:after="0"/>
        <w:rPr>
          <w:bCs/>
        </w:rPr>
      </w:pPr>
      <w:r w:rsidRPr="00E6546D">
        <w:rPr>
          <w:b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7E3E1F8" wp14:editId="0C60C6A1">
                <wp:simplePos x="0" y="0"/>
                <wp:positionH relativeFrom="column">
                  <wp:posOffset>-260985</wp:posOffset>
                </wp:positionH>
                <wp:positionV relativeFrom="paragraph">
                  <wp:posOffset>-1270</wp:posOffset>
                </wp:positionV>
                <wp:extent cx="6985000" cy="209550"/>
                <wp:effectExtent l="0" t="0" r="6350" b="0"/>
                <wp:wrapNone/>
                <wp:docPr id="8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9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0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20.55pt;margin-top:-.1pt;width:550pt;height:16.5pt;z-index:251661312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v2F7uAwAAGg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lWr8AAAADaAAAADwAAAGRycy9kb3ducmV2LnhtbESPT2sCMRTE74LfITyhN81WititcSli&#10;2V7rH3p9bF43q5uXNUnd7bdvBMHjMDO/YVbFYFtxJR8axwqeZxkI4srphmsFh/3HdAkiRGSNrWNS&#10;8EcBivV4tMJcu56/6LqLtUgQDjkqMDF2uZShMmQxzFxHnLwf5y3GJH0ttcc+wW0r51m2kBYbTgsG&#10;O9oYqs67X6uA5FAae5Kl3vbfsQses5fjRamnyfD+BiLSEB/he/tTK3iF25V0A+T6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9ZVq/AAAAA2gAAAA8AAAAAAAAAAAAAAAAA&#10;oQIAAGRycy9kb3ducmV2LnhtbFBLBQYAAAAABAAEAPkAAACOAwAAAAA=&#10;" strokeweight="1pt">
                  <v:stroke dashstyle="dash"/>
                </v:sha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eIuiDFAAAA2wAAAA8AAABkcnMvZG93bnJldi54bWxEj0FLAzEQhe+C/yGM0IvYbEspZW1axKL2&#10;4qFVYY/DZnazmkyWTWzXf+8cCr29Yd588956OwavTjSkLrKB2bQARVxH23Fr4PPj5WEFKmVkiz4y&#10;GfijBNvN7c0aSxvPfKDTMbdKIJxKNOBy7kutU+0oYJrGnlh2TRwCZhmHVtsBzwIPXs+LYqkDdiwf&#10;HPb07Kj+Of4GofjXqlp8u91bc9/MdlXv6/fVlzGTu/HpEVSmMV/Nl+u9lfiSXrqIAL35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XiLogxQAAANsAAAAPAAAAAAAAAAAAAAAA&#10;AJ8CAABkcnMvZG93bnJldi54bWxQSwUGAAAAAAQABAD3AAAAkQMAAAAA&#10;">
                  <v:imagedata r:id="rId31" o:title="" grayscale="t" bilevel="t"/>
                </v:shape>
              </v:group>
            </w:pict>
          </mc:Fallback>
        </mc:AlternateContent>
      </w:r>
    </w:p>
    <w:p w:rsidR="000F1C25" w:rsidRPr="002214E8" w:rsidRDefault="000F1C25" w:rsidP="000F1C25">
      <w:pPr>
        <w:spacing w:after="0"/>
        <w:rPr>
          <w:b/>
          <w:sz w:val="28"/>
        </w:rPr>
        <w:sectPr w:rsidR="000F1C25" w:rsidRPr="002214E8" w:rsidSect="003234F6">
          <w:headerReference w:type="default" r:id="rId32"/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lastRenderedPageBreak/>
        <w:t>7.5kg = ____  g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t>940 mm =  ____     cm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t xml:space="preserve">267 mg =  ____     g 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t>876 mL =  ____     L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t>5675 ft =   ____   mi</w:t>
      </w:r>
    </w:p>
    <w:p w:rsidR="000F1C25" w:rsidRDefault="000F1C25" w:rsidP="000F1C25">
      <w:pPr>
        <w:numPr>
          <w:ilvl w:val="0"/>
          <w:numId w:val="15"/>
        </w:numPr>
        <w:spacing w:after="0"/>
      </w:pPr>
      <w:r>
        <w:lastRenderedPageBreak/>
        <w:t>1.8 gal = ____ qt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t>76 yd = ____ft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t>2750 lb = ____ ton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t>3.2 mi = ____ in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t>67 oz = ___ qt</w:t>
      </w:r>
    </w:p>
    <w:p w:rsidR="000F1C25" w:rsidRDefault="000F1C25" w:rsidP="000F1C25">
      <w:pPr>
        <w:spacing w:after="0"/>
        <w:ind w:left="360"/>
        <w:sectPr w:rsidR="000F1C25" w:rsidSect="005C42E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0F1C25" w:rsidRDefault="000F1C25" w:rsidP="000F1C25">
      <w:pPr>
        <w:spacing w:after="0"/>
      </w:pPr>
    </w:p>
    <w:p w:rsidR="005C42E8" w:rsidRDefault="005C42E8" w:rsidP="000F1C25">
      <w:pPr>
        <w:spacing w:after="0"/>
        <w:rPr>
          <w:b/>
          <w:sz w:val="24"/>
        </w:rPr>
      </w:pPr>
    </w:p>
    <w:p w:rsidR="000F1C25" w:rsidRPr="009917D3" w:rsidRDefault="000F1C25" w:rsidP="000F1C25">
      <w:pPr>
        <w:spacing w:after="0"/>
        <w:rPr>
          <w:b/>
          <w:sz w:val="24"/>
        </w:rPr>
      </w:pPr>
      <w:r w:rsidRPr="009917D3">
        <w:rPr>
          <w:b/>
          <w:sz w:val="24"/>
        </w:rPr>
        <w:t>Word Problems</w:t>
      </w:r>
    </w:p>
    <w:p w:rsidR="000F1C25" w:rsidRDefault="000F1C25" w:rsidP="000F1C25">
      <w:pPr>
        <w:numPr>
          <w:ilvl w:val="0"/>
          <w:numId w:val="15"/>
        </w:numPr>
        <w:spacing w:after="0"/>
        <w:sectPr w:rsidR="000F1C25" w:rsidSect="005C42E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F1C25" w:rsidRDefault="000F1C25" w:rsidP="000F1C25">
      <w:pPr>
        <w:numPr>
          <w:ilvl w:val="0"/>
          <w:numId w:val="15"/>
        </w:numPr>
        <w:spacing w:after="0"/>
      </w:pPr>
      <w:r>
        <w:lastRenderedPageBreak/>
        <w:t>Convert 760</w:t>
      </w:r>
      <w:r w:rsidRPr="00E6546D">
        <w:t xml:space="preserve"> </w:t>
      </w:r>
      <w:r>
        <w:t>minutes</w:t>
      </w:r>
      <w:r w:rsidRPr="00E6546D">
        <w:t xml:space="preserve"> to </w:t>
      </w:r>
      <w:r>
        <w:t>days</w:t>
      </w:r>
    </w:p>
    <w:p w:rsidR="000F1C25" w:rsidRDefault="000F1C25" w:rsidP="000F1C25">
      <w:pPr>
        <w:spacing w:after="0"/>
      </w:pPr>
    </w:p>
    <w:p w:rsidR="000F1C25" w:rsidRPr="00E6546D" w:rsidRDefault="000F1C25" w:rsidP="000F1C25">
      <w:pPr>
        <w:spacing w:after="0"/>
      </w:pPr>
    </w:p>
    <w:p w:rsidR="000F1C25" w:rsidRDefault="000F1C25" w:rsidP="000F1C25">
      <w:pPr>
        <w:pStyle w:val="ListParagraph"/>
        <w:numPr>
          <w:ilvl w:val="0"/>
          <w:numId w:val="15"/>
        </w:numPr>
        <w:spacing w:after="0"/>
      </w:pPr>
      <w:r>
        <w:t>A building is 1,275 feet tall. How many yards tall is this building?</w:t>
      </w:r>
    </w:p>
    <w:p w:rsidR="000F1C25" w:rsidRDefault="000F1C25" w:rsidP="000F1C25">
      <w:pPr>
        <w:spacing w:after="0"/>
        <w:ind w:left="-360" w:firstLine="45"/>
      </w:pPr>
    </w:p>
    <w:p w:rsidR="000F1C25" w:rsidRDefault="000F1C25" w:rsidP="000F1C25">
      <w:pPr>
        <w:pStyle w:val="ListParagraph"/>
        <w:numPr>
          <w:ilvl w:val="0"/>
          <w:numId w:val="15"/>
        </w:numPr>
        <w:spacing w:after="0"/>
      </w:pPr>
      <w:r>
        <w:lastRenderedPageBreak/>
        <w:t>Convert 3.725 kilometers to meters.</w:t>
      </w:r>
    </w:p>
    <w:p w:rsidR="000F1C25" w:rsidRDefault="000F1C25" w:rsidP="000F1C25">
      <w:pPr>
        <w:spacing w:after="0"/>
      </w:pPr>
    </w:p>
    <w:p w:rsidR="000F1C25" w:rsidRDefault="000F1C25" w:rsidP="000F1C25">
      <w:pPr>
        <w:spacing w:after="0"/>
        <w:ind w:left="-360" w:firstLine="45"/>
      </w:pPr>
    </w:p>
    <w:p w:rsidR="000F1C25" w:rsidRDefault="000F1C25" w:rsidP="000F1C25">
      <w:pPr>
        <w:pStyle w:val="ListParagraph"/>
        <w:numPr>
          <w:ilvl w:val="0"/>
          <w:numId w:val="15"/>
        </w:numPr>
        <w:spacing w:after="0"/>
      </w:pPr>
      <w:r>
        <w:t>If 1 inch = 2.54 centimeters, how tall is Marty, to the nearest centimeter, if he is 6 feet tall?</w:t>
      </w:r>
    </w:p>
    <w:p w:rsidR="000F1C25" w:rsidRDefault="000F1C25" w:rsidP="000F1C25">
      <w:pPr>
        <w:spacing w:after="0"/>
        <w:sectPr w:rsidR="000F1C25" w:rsidSect="009917D3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0F1C25" w:rsidRDefault="000F1C25" w:rsidP="000F1C25">
      <w:pPr>
        <w:pStyle w:val="ListParagraph"/>
        <w:spacing w:after="0"/>
        <w:ind w:left="360"/>
      </w:pPr>
    </w:p>
    <w:p w:rsidR="000F1C25" w:rsidRDefault="000F1C25" w:rsidP="000F1C25">
      <w:pPr>
        <w:pStyle w:val="ListParagraph"/>
        <w:numPr>
          <w:ilvl w:val="0"/>
          <w:numId w:val="15"/>
        </w:numPr>
        <w:spacing w:after="0"/>
      </w:pPr>
      <w:r>
        <w:t>You’re traveling in Canada and a sign says the temperature 25º Celsius (C). What is it in degrees Fahrenheit (F)?     ( 1.6º C = 1º F)</w:t>
      </w:r>
    </w:p>
    <w:p w:rsidR="000F1C25" w:rsidRDefault="000F1C25" w:rsidP="000F1C25">
      <w:pPr>
        <w:spacing w:after="0"/>
      </w:pPr>
    </w:p>
    <w:p w:rsidR="000F1C25" w:rsidRDefault="000F1C25" w:rsidP="000F1C25">
      <w:pPr>
        <w:pStyle w:val="NoSpacing"/>
        <w:rPr>
          <w:b/>
          <w:noProof/>
          <w:sz w:val="28"/>
        </w:rPr>
      </w:pPr>
      <w:r>
        <w:rPr>
          <w:b/>
          <w:noProof/>
          <w:sz w:val="28"/>
        </w:rPr>
        <w:t>Error Analysis</w:t>
      </w:r>
    </w:p>
    <w:p w:rsidR="000F1C25" w:rsidRDefault="000F1C25" w:rsidP="000F1C25">
      <w:pPr>
        <w:pStyle w:val="NoSpacing"/>
        <w:rPr>
          <w:i/>
          <w:noProof/>
          <w:sz w:val="24"/>
        </w:rPr>
      </w:pPr>
      <w:r>
        <w:rPr>
          <w:i/>
          <w:noProof/>
          <w:sz w:val="24"/>
        </w:rPr>
        <w:t>Find the error in my work. Fix the error and find the correct answer.</w:t>
      </w:r>
    </w:p>
    <w:p w:rsidR="000F1C25" w:rsidRPr="00935FFC" w:rsidRDefault="000F1C25" w:rsidP="000F1C25">
      <w:pPr>
        <w:pStyle w:val="NoSpacing"/>
        <w:numPr>
          <w:ilvl w:val="0"/>
          <w:numId w:val="17"/>
        </w:numPr>
        <w:rPr>
          <w:noProof/>
          <w:sz w:val="24"/>
        </w:rPr>
      </w:pPr>
      <w:r>
        <w:rPr>
          <w:noProof/>
          <w:sz w:val="24"/>
        </w:rPr>
        <w:t>200 ft/sec = _______ mph</w:t>
      </w:r>
      <w:r>
        <w:rPr>
          <w:noProof/>
          <w:sz w:val="24"/>
        </w:rPr>
        <w:tab/>
      </w:r>
      <w:r>
        <w:rPr>
          <w:noProof/>
          <w:sz w:val="24"/>
        </w:rPr>
        <w:tab/>
      </w:r>
      <w:r>
        <w:rPr>
          <w:noProof/>
          <w:sz w:val="24"/>
        </w:rPr>
        <w:tab/>
      </w:r>
      <w:r>
        <w:rPr>
          <w:noProof/>
          <w:sz w:val="24"/>
        </w:rPr>
        <w:tab/>
        <w:t>2. 3 gal = _____ L</w:t>
      </w:r>
    </w:p>
    <w:p w:rsidR="000F1C25" w:rsidRDefault="000F1C25" w:rsidP="000F1C25">
      <w:pPr>
        <w:pStyle w:val="NoSpacing"/>
        <w:rPr>
          <w:i/>
          <w:noProof/>
          <w:sz w:val="24"/>
        </w:rPr>
      </w:pPr>
    </w:p>
    <w:p w:rsidR="000F1C25" w:rsidRDefault="000F1C25" w:rsidP="000F1C25">
      <w:pPr>
        <w:pStyle w:val="NoSpacing"/>
        <w:rPr>
          <w:i/>
          <w:noProof/>
          <w:sz w:val="24"/>
        </w:rPr>
      </w:pPr>
      <w:bookmarkStart w:id="0" w:name="_GoBack"/>
      <w:bookmarkEnd w:id="0"/>
    </w:p>
    <w:sectPr w:rsidR="000F1C25" w:rsidSect="00ED2020">
      <w:headerReference w:type="default" r:id="rId33"/>
      <w:footerReference w:type="default" r:id="rId34"/>
      <w:type w:val="continuous"/>
      <w:pgSz w:w="12240" w:h="15840"/>
      <w:pgMar w:top="720" w:right="720" w:bottom="720" w:left="720" w:header="720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TTFFA21F9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Pr="00C047D1" w:rsidRDefault="00364774" w:rsidP="00C047D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6389" w:rsidRPr="003B7B34" w:rsidRDefault="00B86389" w:rsidP="003B7B3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3363" w:rsidRPr="00053159" w:rsidRDefault="00AC3363" w:rsidP="0005315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1C25" w:rsidRPr="001A3F5B" w:rsidRDefault="000F1C25" w:rsidP="001A3F5B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Default="0036477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66E95"/>
    <w:multiLevelType w:val="hybridMultilevel"/>
    <w:tmpl w:val="44B2BAC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63B2472"/>
    <w:multiLevelType w:val="hybridMultilevel"/>
    <w:tmpl w:val="AD867A7E"/>
    <w:lvl w:ilvl="0" w:tplc="C7DCC01A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4F03762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A524636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89ADC1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F603088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1AC574A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CF6034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9A80DE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3E40E4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8E14E2F"/>
    <w:multiLevelType w:val="hybridMultilevel"/>
    <w:tmpl w:val="53A43CA4"/>
    <w:lvl w:ilvl="0" w:tplc="D5CC7B24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F507656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BEC761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B04162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A924492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9F2783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5F0EBF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6B48802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406D63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EFF087C"/>
    <w:multiLevelType w:val="hybridMultilevel"/>
    <w:tmpl w:val="7F16CB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565452"/>
    <w:multiLevelType w:val="hybridMultilevel"/>
    <w:tmpl w:val="5B0C55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89612A"/>
    <w:multiLevelType w:val="hybridMultilevel"/>
    <w:tmpl w:val="2FAEAD80"/>
    <w:lvl w:ilvl="0" w:tplc="A13CE6D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394E30"/>
    <w:multiLevelType w:val="hybridMultilevel"/>
    <w:tmpl w:val="563EDD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092F8F"/>
    <w:multiLevelType w:val="hybridMultilevel"/>
    <w:tmpl w:val="74F444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447E2ACC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383081"/>
    <w:multiLevelType w:val="hybridMultilevel"/>
    <w:tmpl w:val="57E42256"/>
    <w:lvl w:ilvl="0" w:tplc="E236D998">
      <w:start w:val="8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C2072E"/>
    <w:multiLevelType w:val="hybridMultilevel"/>
    <w:tmpl w:val="71DC62DA"/>
    <w:lvl w:ilvl="0" w:tplc="704A3F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DD899B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44496C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070C54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988F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BD8EED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A8D10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BFA3D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5B8D79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0F03410"/>
    <w:multiLevelType w:val="hybridMultilevel"/>
    <w:tmpl w:val="129AF2F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661C8F"/>
    <w:multiLevelType w:val="hybridMultilevel"/>
    <w:tmpl w:val="C0808992"/>
    <w:lvl w:ilvl="0" w:tplc="4EEE7168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198B224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364B22A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DAF290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69CF4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C7629E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ECE49E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26A8376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E7AAEFE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4A86038"/>
    <w:multiLevelType w:val="hybridMultilevel"/>
    <w:tmpl w:val="E2765750"/>
    <w:lvl w:ilvl="0" w:tplc="FB24301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4AA2C67"/>
    <w:multiLevelType w:val="hybridMultilevel"/>
    <w:tmpl w:val="6B52C21E"/>
    <w:lvl w:ilvl="0" w:tplc="7C32E75E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ADC6DEC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03028F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7D2CBFC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12483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FC27776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A65C24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6C661C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1E03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7D87695"/>
    <w:multiLevelType w:val="hybridMultilevel"/>
    <w:tmpl w:val="F9B6800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306261"/>
    <w:multiLevelType w:val="hybridMultilevel"/>
    <w:tmpl w:val="EB22238E"/>
    <w:lvl w:ilvl="0" w:tplc="53182A30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868BD9E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3107910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A18BAC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35428FC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F64065E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D440ED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DBC8104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78E42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E3E6F33"/>
    <w:multiLevelType w:val="hybridMultilevel"/>
    <w:tmpl w:val="1FD6AEE0"/>
    <w:lvl w:ilvl="0" w:tplc="436CEC32">
      <w:start w:val="1"/>
      <w:numFmt w:val="decimal"/>
      <w:lvlText w:val="%1."/>
      <w:lvlJc w:val="left"/>
      <w:pPr>
        <w:ind w:left="720" w:hanging="360"/>
      </w:pPr>
      <w:rPr>
        <w:rFonts w:ascii="Arial" w:eastAsia="Times New Roman" w:hAnsi="Arial" w:cs="Times New Roman" w:hint="default"/>
        <w:i w:val="0"/>
        <w:noProof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B03EE5"/>
    <w:multiLevelType w:val="hybridMultilevel"/>
    <w:tmpl w:val="FA30C22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1E13A69"/>
    <w:multiLevelType w:val="hybridMultilevel"/>
    <w:tmpl w:val="528C1AEC"/>
    <w:lvl w:ilvl="0" w:tplc="8140E3D8">
      <w:start w:val="1"/>
      <w:numFmt w:val="decimal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2F01F0"/>
    <w:multiLevelType w:val="hybridMultilevel"/>
    <w:tmpl w:val="1AEEA2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40C5D7D"/>
    <w:multiLevelType w:val="hybridMultilevel"/>
    <w:tmpl w:val="DE0E78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7F68C7"/>
    <w:multiLevelType w:val="hybridMultilevel"/>
    <w:tmpl w:val="E8C090F2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3C28E6"/>
    <w:multiLevelType w:val="hybridMultilevel"/>
    <w:tmpl w:val="5C42D59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3019F5"/>
    <w:multiLevelType w:val="hybridMultilevel"/>
    <w:tmpl w:val="3B3E345A"/>
    <w:lvl w:ilvl="0" w:tplc="0409000F">
      <w:start w:val="2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D30FD5"/>
    <w:multiLevelType w:val="hybridMultilevel"/>
    <w:tmpl w:val="D73488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7B65582"/>
    <w:multiLevelType w:val="hybridMultilevel"/>
    <w:tmpl w:val="6304F5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942230"/>
    <w:multiLevelType w:val="hybridMultilevel"/>
    <w:tmpl w:val="7752FE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C3129E3"/>
    <w:multiLevelType w:val="hybridMultilevel"/>
    <w:tmpl w:val="5B2AD1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6"/>
  </w:num>
  <w:num w:numId="4">
    <w:abstractNumId w:val="14"/>
  </w:num>
  <w:num w:numId="5">
    <w:abstractNumId w:val="18"/>
  </w:num>
  <w:num w:numId="6">
    <w:abstractNumId w:val="4"/>
  </w:num>
  <w:num w:numId="7">
    <w:abstractNumId w:val="8"/>
  </w:num>
  <w:num w:numId="8">
    <w:abstractNumId w:val="28"/>
  </w:num>
  <w:num w:numId="9">
    <w:abstractNumId w:val="2"/>
  </w:num>
  <w:num w:numId="10">
    <w:abstractNumId w:val="5"/>
  </w:num>
  <w:num w:numId="11">
    <w:abstractNumId w:val="9"/>
  </w:num>
  <w:num w:numId="12">
    <w:abstractNumId w:val="29"/>
  </w:num>
  <w:num w:numId="13">
    <w:abstractNumId w:val="30"/>
  </w:num>
  <w:num w:numId="14">
    <w:abstractNumId w:val="19"/>
  </w:num>
  <w:num w:numId="15">
    <w:abstractNumId w:val="15"/>
  </w:num>
  <w:num w:numId="16">
    <w:abstractNumId w:val="12"/>
  </w:num>
  <w:num w:numId="17">
    <w:abstractNumId w:val="23"/>
  </w:num>
  <w:num w:numId="1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6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1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14337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5A35"/>
    <w:rsid w:val="001F03CA"/>
    <w:rsid w:val="001F29DF"/>
    <w:rsid w:val="001F2FCC"/>
    <w:rsid w:val="001F7276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D09E7"/>
    <w:rsid w:val="002D6AF6"/>
    <w:rsid w:val="002E0084"/>
    <w:rsid w:val="002E188C"/>
    <w:rsid w:val="002E207B"/>
    <w:rsid w:val="002E4021"/>
    <w:rsid w:val="002E4DFD"/>
    <w:rsid w:val="002F1783"/>
    <w:rsid w:val="002F3DBA"/>
    <w:rsid w:val="002F4839"/>
    <w:rsid w:val="002F54EB"/>
    <w:rsid w:val="002F7ABF"/>
    <w:rsid w:val="00303587"/>
    <w:rsid w:val="00306752"/>
    <w:rsid w:val="00307203"/>
    <w:rsid w:val="00312212"/>
    <w:rsid w:val="0032038A"/>
    <w:rsid w:val="003203BC"/>
    <w:rsid w:val="003241C3"/>
    <w:rsid w:val="00324844"/>
    <w:rsid w:val="00333092"/>
    <w:rsid w:val="003335EA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50E2"/>
    <w:rsid w:val="00386F5B"/>
    <w:rsid w:val="00387D7C"/>
    <w:rsid w:val="00396883"/>
    <w:rsid w:val="00396E88"/>
    <w:rsid w:val="003A108F"/>
    <w:rsid w:val="003A3117"/>
    <w:rsid w:val="003A720C"/>
    <w:rsid w:val="003A772B"/>
    <w:rsid w:val="003B0350"/>
    <w:rsid w:val="003B0685"/>
    <w:rsid w:val="003B180C"/>
    <w:rsid w:val="003B21C5"/>
    <w:rsid w:val="003B26FA"/>
    <w:rsid w:val="003B2926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4249"/>
    <w:rsid w:val="0053742B"/>
    <w:rsid w:val="005379BF"/>
    <w:rsid w:val="00544C4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33FF"/>
    <w:rsid w:val="005D4E55"/>
    <w:rsid w:val="005E1AA2"/>
    <w:rsid w:val="005E379B"/>
    <w:rsid w:val="005E4B1E"/>
    <w:rsid w:val="005E4B47"/>
    <w:rsid w:val="005E5E28"/>
    <w:rsid w:val="005E709C"/>
    <w:rsid w:val="005F09A7"/>
    <w:rsid w:val="005F5215"/>
    <w:rsid w:val="005F5747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54414"/>
    <w:rsid w:val="006557FE"/>
    <w:rsid w:val="00656D23"/>
    <w:rsid w:val="00660560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3EDB"/>
    <w:rsid w:val="006C54B4"/>
    <w:rsid w:val="006C5E8A"/>
    <w:rsid w:val="006C7C14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46AC"/>
    <w:rsid w:val="007E5688"/>
    <w:rsid w:val="007E5E7E"/>
    <w:rsid w:val="007E691E"/>
    <w:rsid w:val="007F54ED"/>
    <w:rsid w:val="007F627A"/>
    <w:rsid w:val="007F791C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A39"/>
    <w:rsid w:val="008C711A"/>
    <w:rsid w:val="008D776C"/>
    <w:rsid w:val="008F615C"/>
    <w:rsid w:val="008F763F"/>
    <w:rsid w:val="00901130"/>
    <w:rsid w:val="00901513"/>
    <w:rsid w:val="009029A7"/>
    <w:rsid w:val="0091059D"/>
    <w:rsid w:val="00910A13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70D6C"/>
    <w:rsid w:val="00971889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47A5"/>
    <w:rsid w:val="00986264"/>
    <w:rsid w:val="009865B4"/>
    <w:rsid w:val="0098744C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6ED8"/>
    <w:rsid w:val="00D2130E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332"/>
    <w:rsid w:val="00DD0EB1"/>
    <w:rsid w:val="00DD2C67"/>
    <w:rsid w:val="00DD50D0"/>
    <w:rsid w:val="00DD611B"/>
    <w:rsid w:val="00DD644C"/>
    <w:rsid w:val="00DD69DB"/>
    <w:rsid w:val="00DD6BAB"/>
    <w:rsid w:val="00DD7841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40354"/>
    <w:rsid w:val="00E40EE2"/>
    <w:rsid w:val="00E42FF3"/>
    <w:rsid w:val="00E45435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2020"/>
    <w:rsid w:val="00ED37A4"/>
    <w:rsid w:val="00EE1018"/>
    <w:rsid w:val="00EE3B3D"/>
    <w:rsid w:val="00EE703E"/>
    <w:rsid w:val="00EE7A38"/>
    <w:rsid w:val="00EF01CD"/>
    <w:rsid w:val="00EF0994"/>
    <w:rsid w:val="00EF20D3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415A3"/>
    <w:rsid w:val="00F41DAB"/>
    <w:rsid w:val="00F43AA2"/>
    <w:rsid w:val="00F43FE4"/>
    <w:rsid w:val="00F445E3"/>
    <w:rsid w:val="00F46CCB"/>
    <w:rsid w:val="00F47067"/>
    <w:rsid w:val="00F473AB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7F56"/>
    <w:rsid w:val="00FC0C35"/>
    <w:rsid w:val="00FC0EF4"/>
    <w:rsid w:val="00FC14D2"/>
    <w:rsid w:val="00FC7DDE"/>
    <w:rsid w:val="00FD1B7C"/>
    <w:rsid w:val="00FD4A17"/>
    <w:rsid w:val="00FD4DE4"/>
    <w:rsid w:val="00FD5176"/>
    <w:rsid w:val="00FE4A41"/>
    <w:rsid w:val="00FE5EA3"/>
    <w:rsid w:val="00FF326B"/>
    <w:rsid w:val="00FF3A54"/>
    <w:rsid w:val="00FF3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4337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33" Type="http://schemas.openxmlformats.org/officeDocument/2006/relationships/header" Target="header4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32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8" Type="http://schemas.openxmlformats.org/officeDocument/2006/relationships/image" Target="media/image13.jpeg"/><Relationship Id="rId36" Type="http://schemas.openxmlformats.org/officeDocument/2006/relationships/theme" Target="theme/theme1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oleObject" Target="embeddings/oleObject4.bin"/><Relationship Id="rId31" Type="http://schemas.openxmlformats.org/officeDocument/2006/relationships/image" Target="media/image15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9.jpeg"/><Relationship Id="rId30" Type="http://schemas.openxmlformats.org/officeDocument/2006/relationships/image" Target="media/image10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90527F-9F90-47BF-9BED-3269780B2D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5</Words>
  <Characters>156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1841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3-08-27T11:40:00Z</cp:lastPrinted>
  <dcterms:created xsi:type="dcterms:W3CDTF">2013-08-27T11:40:00Z</dcterms:created>
  <dcterms:modified xsi:type="dcterms:W3CDTF">2013-08-27T11:42:00Z</dcterms:modified>
</cp:coreProperties>
</file>